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030B" w:rsidRDefault="0081030B" w:rsidP="00EC00B1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6152515</wp:posOffset>
                </wp:positionH>
                <wp:positionV relativeFrom="paragraph">
                  <wp:posOffset>-114300</wp:posOffset>
                </wp:positionV>
                <wp:extent cx="752475" cy="304800"/>
                <wp:effectExtent l="0" t="0" r="28575" b="1905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2475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  <a:prstDash val="dash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1030B" w:rsidRDefault="0081030B">
                            <w:r>
                              <w:t>SOL 8.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484.45pt;margin-top:-9pt;width:59.25pt;height:24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" fillcolor="white [3201]" strokeweight=".5pt">
                <v:stroke dashstyle="dash"/>
                <v:textbox>
                  <w:txbxContent>
                    <w:p w:rsidR="0081030B" w:rsidRDefault="0081030B">
                      <w:r>
                        <w:t>SOL 8.1</w:t>
                      </w:r>
                    </w:p>
                  </w:txbxContent>
                </v:textbox>
              </v:shape>
            </w:pict>
          </mc:Fallback>
        </mc:AlternateContent>
      </w:r>
    </w:p>
    <w:p w:rsidR="0081030B" w:rsidRDefault="0081030B" w:rsidP="00EC00B1">
      <w:pPr>
        <w:spacing w:after="0" w:line="240" w:lineRule="auto"/>
        <w:rPr>
          <w:sz w:val="24"/>
          <w:szCs w:val="24"/>
        </w:rPr>
      </w:pPr>
    </w:p>
    <w:p w:rsidR="00761421" w:rsidRDefault="00EC00B1" w:rsidP="00EC00B1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Name ____________________________________ Date _________________________ Period ___________</w:t>
      </w:r>
    </w:p>
    <w:p w:rsidR="00EC00B1" w:rsidRDefault="00EC00B1" w:rsidP="00EC00B1">
      <w:pPr>
        <w:spacing w:after="0" w:line="240" w:lineRule="auto"/>
        <w:rPr>
          <w:sz w:val="24"/>
          <w:szCs w:val="24"/>
        </w:rPr>
      </w:pPr>
    </w:p>
    <w:p w:rsidR="00EC00B1" w:rsidRDefault="00EC00B1" w:rsidP="00EC00B1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Directions:  Roll the three number cubes.  Write one of the numbers in each of the spaces.  You may use each number only once.  </w:t>
      </w:r>
      <w:r w:rsidR="00F635E3">
        <w:rPr>
          <w:sz w:val="24"/>
          <w:szCs w:val="24"/>
        </w:rPr>
        <w:t>Show your work on a separate piece of paper.</w:t>
      </w:r>
      <w:r w:rsidR="005C7982">
        <w:rPr>
          <w:sz w:val="24"/>
          <w:szCs w:val="24"/>
        </w:rPr>
        <w:t xml:space="preserve">  Your partner must check your work to make sure it is correct.</w:t>
      </w:r>
    </w:p>
    <w:p w:rsidR="0081030B" w:rsidRDefault="0081030B" w:rsidP="00EC00B1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Goal: Place the numbers so that you get the largest answer.</w:t>
      </w:r>
    </w:p>
    <w:p w:rsidR="0081030B" w:rsidRDefault="0081030B" w:rsidP="00EC00B1">
      <w:pPr>
        <w:spacing w:after="0" w:line="240" w:lineRule="auto"/>
        <w:rPr>
          <w:sz w:val="24"/>
          <w:szCs w:val="24"/>
        </w:rPr>
      </w:pPr>
    </w:p>
    <w:p w:rsidR="005C7982" w:rsidRDefault="005C7982" w:rsidP="00EC00B1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Partner: _______________________________________________ </w:t>
      </w:r>
      <w:proofErr w:type="gramStart"/>
      <w:r>
        <w:rPr>
          <w:sz w:val="24"/>
          <w:szCs w:val="24"/>
        </w:rPr>
        <w:t>Who</w:t>
      </w:r>
      <w:proofErr w:type="gramEnd"/>
      <w:r>
        <w:rPr>
          <w:sz w:val="24"/>
          <w:szCs w:val="24"/>
        </w:rPr>
        <w:t xml:space="preserve"> won? ________________________</w:t>
      </w:r>
    </w:p>
    <w:p w:rsidR="005C7982" w:rsidRDefault="005C7982" w:rsidP="00EC00B1">
      <w:pPr>
        <w:spacing w:after="0" w:line="240" w:lineRule="auto"/>
        <w:rPr>
          <w:sz w:val="24"/>
          <w:szCs w:val="24"/>
        </w:rPr>
      </w:pPr>
    </w:p>
    <w:p w:rsidR="005C7982" w:rsidRDefault="005C7982" w:rsidP="00EC00B1">
      <w:pPr>
        <w:spacing w:after="0" w:line="240" w:lineRule="auto"/>
        <w:rPr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91"/>
        <w:gridCol w:w="6477"/>
        <w:gridCol w:w="1961"/>
        <w:gridCol w:w="1687"/>
      </w:tblGrid>
      <w:tr w:rsidR="005C7982" w:rsidTr="005C7982">
        <w:tc>
          <w:tcPr>
            <w:tcW w:w="891" w:type="dxa"/>
          </w:tcPr>
          <w:p w:rsidR="005C7982" w:rsidRDefault="005C7982" w:rsidP="009F4BE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rn</w:t>
            </w:r>
          </w:p>
        </w:tc>
        <w:tc>
          <w:tcPr>
            <w:tcW w:w="6477" w:type="dxa"/>
          </w:tcPr>
          <w:p w:rsidR="005C7982" w:rsidRDefault="005C7982" w:rsidP="009F4BE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roblem</w:t>
            </w:r>
          </w:p>
        </w:tc>
        <w:tc>
          <w:tcPr>
            <w:tcW w:w="1961" w:type="dxa"/>
          </w:tcPr>
          <w:p w:rsidR="005C7982" w:rsidRDefault="005C7982" w:rsidP="009F4BE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olution</w:t>
            </w:r>
          </w:p>
        </w:tc>
        <w:tc>
          <w:tcPr>
            <w:tcW w:w="1687" w:type="dxa"/>
          </w:tcPr>
          <w:p w:rsidR="005C7982" w:rsidRDefault="005C7982" w:rsidP="009F4BE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hecked by Partner</w:t>
            </w:r>
          </w:p>
        </w:tc>
      </w:tr>
      <w:tr w:rsidR="005C7982" w:rsidTr="005C7982">
        <w:tc>
          <w:tcPr>
            <w:tcW w:w="891" w:type="dxa"/>
          </w:tcPr>
          <w:p w:rsidR="005C7982" w:rsidRPr="009F4BED" w:rsidRDefault="005C7982" w:rsidP="0081030B">
            <w:pPr>
              <w:jc w:val="center"/>
              <w:rPr>
                <w:sz w:val="40"/>
                <w:szCs w:val="40"/>
              </w:rPr>
            </w:pPr>
            <w:r w:rsidRPr="009F4BED">
              <w:rPr>
                <w:sz w:val="40"/>
                <w:szCs w:val="40"/>
              </w:rPr>
              <w:t>1</w:t>
            </w:r>
          </w:p>
        </w:tc>
        <w:tc>
          <w:tcPr>
            <w:tcW w:w="6477" w:type="dxa"/>
          </w:tcPr>
          <w:p w:rsidR="005C7982" w:rsidRPr="009F4BED" w:rsidRDefault="005C7982" w:rsidP="00F635E3">
            <w:pPr>
              <w:rPr>
                <w:sz w:val="40"/>
                <w:szCs w:val="40"/>
              </w:rPr>
            </w:pPr>
            <w:r w:rsidRPr="009F4BED">
              <w:rPr>
                <w:position w:val="-10"/>
                <w:sz w:val="40"/>
                <w:szCs w:val="40"/>
              </w:rPr>
              <w:object w:dxaOrig="21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6" type="#_x0000_t75" style="width:208.5pt;height:36pt" o:ole="">
                  <v:imagedata r:id="rId5" o:title=""/>
                </v:shape>
                <o:OLEObject Type="Embed" ProgID="Equation.DSMT4" ShapeID="_x0000_i1076" DrawAspect="Content" ObjectID="_1440137368" r:id="rId6"/>
              </w:object>
            </w:r>
          </w:p>
        </w:tc>
        <w:tc>
          <w:tcPr>
            <w:tcW w:w="1961" w:type="dxa"/>
          </w:tcPr>
          <w:p w:rsidR="005C7982" w:rsidRPr="009F4BED" w:rsidRDefault="005C7982" w:rsidP="00EC00B1">
            <w:pPr>
              <w:rPr>
                <w:sz w:val="40"/>
                <w:szCs w:val="40"/>
              </w:rPr>
            </w:pPr>
          </w:p>
        </w:tc>
        <w:tc>
          <w:tcPr>
            <w:tcW w:w="1687" w:type="dxa"/>
          </w:tcPr>
          <w:p w:rsidR="005C7982" w:rsidRPr="009F4BED" w:rsidRDefault="005C7982" w:rsidP="00EC00B1">
            <w:pPr>
              <w:rPr>
                <w:sz w:val="40"/>
                <w:szCs w:val="40"/>
              </w:rPr>
            </w:pPr>
          </w:p>
        </w:tc>
      </w:tr>
      <w:tr w:rsidR="005C7982" w:rsidTr="005C7982">
        <w:tc>
          <w:tcPr>
            <w:tcW w:w="891" w:type="dxa"/>
          </w:tcPr>
          <w:p w:rsidR="005C7982" w:rsidRPr="009F4BED" w:rsidRDefault="005C7982" w:rsidP="0081030B">
            <w:pPr>
              <w:jc w:val="center"/>
              <w:rPr>
                <w:sz w:val="40"/>
                <w:szCs w:val="40"/>
              </w:rPr>
            </w:pPr>
            <w:r w:rsidRPr="009F4BED">
              <w:rPr>
                <w:sz w:val="40"/>
                <w:szCs w:val="40"/>
              </w:rPr>
              <w:t>2</w:t>
            </w:r>
          </w:p>
        </w:tc>
        <w:tc>
          <w:tcPr>
            <w:tcW w:w="6477" w:type="dxa"/>
          </w:tcPr>
          <w:p w:rsidR="005C7982" w:rsidRPr="009F4BED" w:rsidRDefault="005C7982" w:rsidP="00F635E3">
            <w:pPr>
              <w:rPr>
                <w:sz w:val="40"/>
                <w:szCs w:val="40"/>
              </w:rPr>
            </w:pPr>
            <w:r w:rsidRPr="00F635E3">
              <w:rPr>
                <w:position w:val="-30"/>
                <w:sz w:val="40"/>
                <w:szCs w:val="40"/>
              </w:rPr>
              <w:object w:dxaOrig="1200" w:dyaOrig="740">
                <v:shape id="_x0000_i1078" type="#_x0000_t75" style="width:125.25pt;height:76.5pt" o:ole="">
                  <v:imagedata r:id="rId7" o:title=""/>
                </v:shape>
                <o:OLEObject Type="Embed" ProgID="Equation.DSMT4" ShapeID="_x0000_i1078" DrawAspect="Content" ObjectID="_1440137369" r:id="rId8"/>
              </w:object>
            </w:r>
          </w:p>
        </w:tc>
        <w:tc>
          <w:tcPr>
            <w:tcW w:w="1961" w:type="dxa"/>
          </w:tcPr>
          <w:p w:rsidR="005C7982" w:rsidRPr="009F4BED" w:rsidRDefault="005C7982" w:rsidP="00EC00B1">
            <w:pPr>
              <w:rPr>
                <w:sz w:val="40"/>
                <w:szCs w:val="40"/>
              </w:rPr>
            </w:pPr>
          </w:p>
        </w:tc>
        <w:tc>
          <w:tcPr>
            <w:tcW w:w="1687" w:type="dxa"/>
          </w:tcPr>
          <w:p w:rsidR="005C7982" w:rsidRPr="009F4BED" w:rsidRDefault="005C7982" w:rsidP="00EC00B1">
            <w:pPr>
              <w:rPr>
                <w:sz w:val="40"/>
                <w:szCs w:val="40"/>
              </w:rPr>
            </w:pPr>
          </w:p>
        </w:tc>
      </w:tr>
      <w:tr w:rsidR="005C7982" w:rsidTr="005C7982">
        <w:tc>
          <w:tcPr>
            <w:tcW w:w="891" w:type="dxa"/>
          </w:tcPr>
          <w:p w:rsidR="005C7982" w:rsidRPr="009F4BED" w:rsidRDefault="005C7982" w:rsidP="0081030B">
            <w:pPr>
              <w:jc w:val="center"/>
              <w:rPr>
                <w:sz w:val="40"/>
                <w:szCs w:val="40"/>
              </w:rPr>
            </w:pPr>
            <w:r w:rsidRPr="009F4BED">
              <w:rPr>
                <w:sz w:val="40"/>
                <w:szCs w:val="40"/>
              </w:rPr>
              <w:t>3</w:t>
            </w:r>
          </w:p>
        </w:tc>
        <w:tc>
          <w:tcPr>
            <w:tcW w:w="6477" w:type="dxa"/>
          </w:tcPr>
          <w:p w:rsidR="005C7982" w:rsidRPr="009F4BED" w:rsidRDefault="005C7982" w:rsidP="00F635E3">
            <w:pPr>
              <w:rPr>
                <w:sz w:val="40"/>
                <w:szCs w:val="40"/>
              </w:rPr>
            </w:pPr>
            <w:r w:rsidRPr="00F635E3">
              <w:rPr>
                <w:position w:val="-10"/>
                <w:sz w:val="40"/>
                <w:szCs w:val="40"/>
              </w:rPr>
              <w:object w:dxaOrig="1260" w:dyaOrig="440">
                <v:shape id="_x0000_i1077" type="#_x0000_t75" style="width:119.25pt;height:41.25pt" o:ole="">
                  <v:imagedata r:id="rId9" o:title=""/>
                </v:shape>
                <o:OLEObject Type="Embed" ProgID="Equation.DSMT4" ShapeID="_x0000_i1077" DrawAspect="Content" ObjectID="_1440137370" r:id="rId10"/>
              </w:object>
            </w:r>
          </w:p>
        </w:tc>
        <w:tc>
          <w:tcPr>
            <w:tcW w:w="1961" w:type="dxa"/>
          </w:tcPr>
          <w:p w:rsidR="005C7982" w:rsidRPr="009F4BED" w:rsidRDefault="005C7982" w:rsidP="00EC00B1">
            <w:pPr>
              <w:rPr>
                <w:sz w:val="40"/>
                <w:szCs w:val="40"/>
              </w:rPr>
            </w:pPr>
          </w:p>
        </w:tc>
        <w:tc>
          <w:tcPr>
            <w:tcW w:w="1687" w:type="dxa"/>
          </w:tcPr>
          <w:p w:rsidR="005C7982" w:rsidRPr="009F4BED" w:rsidRDefault="005C7982" w:rsidP="00EC00B1">
            <w:pPr>
              <w:rPr>
                <w:sz w:val="40"/>
                <w:szCs w:val="40"/>
              </w:rPr>
            </w:pPr>
          </w:p>
        </w:tc>
      </w:tr>
      <w:tr w:rsidR="005C7982" w:rsidTr="005C7982">
        <w:tc>
          <w:tcPr>
            <w:tcW w:w="891" w:type="dxa"/>
          </w:tcPr>
          <w:p w:rsidR="005C7982" w:rsidRPr="009F4BED" w:rsidRDefault="005C7982" w:rsidP="0081030B">
            <w:pPr>
              <w:jc w:val="center"/>
              <w:rPr>
                <w:sz w:val="40"/>
                <w:szCs w:val="40"/>
              </w:rPr>
            </w:pPr>
            <w:r w:rsidRPr="009F4BED">
              <w:rPr>
                <w:sz w:val="40"/>
                <w:szCs w:val="40"/>
              </w:rPr>
              <w:t>4</w:t>
            </w:r>
          </w:p>
        </w:tc>
        <w:tc>
          <w:tcPr>
            <w:tcW w:w="6477" w:type="dxa"/>
          </w:tcPr>
          <w:p w:rsidR="005C7982" w:rsidRPr="009F4BED" w:rsidRDefault="005C7982" w:rsidP="00F635E3">
            <w:pPr>
              <w:rPr>
                <w:sz w:val="40"/>
                <w:szCs w:val="40"/>
              </w:rPr>
            </w:pPr>
            <w:r w:rsidRPr="00F635E3">
              <w:rPr>
                <w:position w:val="-10"/>
                <w:sz w:val="40"/>
                <w:szCs w:val="40"/>
              </w:rPr>
              <w:object w:dxaOrig="1880" w:dyaOrig="440">
                <v:shape id="_x0000_i1079" type="#_x0000_t75" style="width:202.5pt;height:46.5pt" o:ole="">
                  <v:imagedata r:id="rId11" o:title=""/>
                </v:shape>
                <o:OLEObject Type="Embed" ProgID="Equation.DSMT4" ShapeID="_x0000_i1079" DrawAspect="Content" ObjectID="_1440137371" r:id="rId12"/>
              </w:object>
            </w:r>
          </w:p>
        </w:tc>
        <w:tc>
          <w:tcPr>
            <w:tcW w:w="1961" w:type="dxa"/>
          </w:tcPr>
          <w:p w:rsidR="005C7982" w:rsidRPr="009F4BED" w:rsidRDefault="005C7982" w:rsidP="00EC00B1">
            <w:pPr>
              <w:rPr>
                <w:sz w:val="40"/>
                <w:szCs w:val="40"/>
              </w:rPr>
            </w:pPr>
          </w:p>
        </w:tc>
        <w:tc>
          <w:tcPr>
            <w:tcW w:w="1687" w:type="dxa"/>
          </w:tcPr>
          <w:p w:rsidR="005C7982" w:rsidRPr="009F4BED" w:rsidRDefault="005C7982" w:rsidP="00EC00B1">
            <w:pPr>
              <w:rPr>
                <w:sz w:val="40"/>
                <w:szCs w:val="40"/>
              </w:rPr>
            </w:pPr>
          </w:p>
        </w:tc>
      </w:tr>
      <w:tr w:rsidR="005C7982" w:rsidTr="005C7982">
        <w:tc>
          <w:tcPr>
            <w:tcW w:w="891" w:type="dxa"/>
          </w:tcPr>
          <w:p w:rsidR="005C7982" w:rsidRPr="009F4BED" w:rsidRDefault="005C7982" w:rsidP="0081030B">
            <w:pPr>
              <w:jc w:val="center"/>
              <w:rPr>
                <w:sz w:val="40"/>
                <w:szCs w:val="40"/>
              </w:rPr>
            </w:pPr>
            <w:r w:rsidRPr="009F4BED">
              <w:rPr>
                <w:sz w:val="40"/>
                <w:szCs w:val="40"/>
              </w:rPr>
              <w:t>5</w:t>
            </w:r>
          </w:p>
        </w:tc>
        <w:tc>
          <w:tcPr>
            <w:tcW w:w="6477" w:type="dxa"/>
          </w:tcPr>
          <w:p w:rsidR="005C7982" w:rsidRPr="009F4BED" w:rsidRDefault="005C7982" w:rsidP="00EC00B1">
            <w:pPr>
              <w:rPr>
                <w:sz w:val="40"/>
                <w:szCs w:val="40"/>
              </w:rPr>
            </w:pPr>
            <w:r w:rsidRPr="00F635E3">
              <w:rPr>
                <w:position w:val="-10"/>
                <w:sz w:val="40"/>
                <w:szCs w:val="40"/>
              </w:rPr>
              <w:object w:dxaOrig="1680" w:dyaOrig="380">
                <v:shape id="_x0000_i1080" type="#_x0000_t75" style="width:157.5pt;height:35.25pt" o:ole="">
                  <v:imagedata r:id="rId13" o:title=""/>
                </v:shape>
                <o:OLEObject Type="Embed" ProgID="Equation.DSMT4" ShapeID="_x0000_i1080" DrawAspect="Content" ObjectID="_1440137372" r:id="rId14"/>
              </w:object>
            </w:r>
          </w:p>
        </w:tc>
        <w:tc>
          <w:tcPr>
            <w:tcW w:w="1961" w:type="dxa"/>
          </w:tcPr>
          <w:p w:rsidR="005C7982" w:rsidRPr="009F4BED" w:rsidRDefault="005C7982" w:rsidP="00EC00B1">
            <w:pPr>
              <w:rPr>
                <w:sz w:val="40"/>
                <w:szCs w:val="40"/>
              </w:rPr>
            </w:pPr>
          </w:p>
        </w:tc>
        <w:tc>
          <w:tcPr>
            <w:tcW w:w="1687" w:type="dxa"/>
          </w:tcPr>
          <w:p w:rsidR="005C7982" w:rsidRPr="009F4BED" w:rsidRDefault="005C7982" w:rsidP="00EC00B1">
            <w:pPr>
              <w:rPr>
                <w:sz w:val="40"/>
                <w:szCs w:val="40"/>
              </w:rPr>
            </w:pPr>
          </w:p>
        </w:tc>
      </w:tr>
      <w:tr w:rsidR="005C7982" w:rsidTr="005C7982">
        <w:tc>
          <w:tcPr>
            <w:tcW w:w="891" w:type="dxa"/>
          </w:tcPr>
          <w:p w:rsidR="005C7982" w:rsidRPr="009F4BED" w:rsidRDefault="005C7982" w:rsidP="0081030B">
            <w:pPr>
              <w:jc w:val="center"/>
              <w:rPr>
                <w:sz w:val="40"/>
                <w:szCs w:val="40"/>
              </w:rPr>
            </w:pPr>
            <w:r w:rsidRPr="009F4BED">
              <w:rPr>
                <w:sz w:val="40"/>
                <w:szCs w:val="40"/>
              </w:rPr>
              <w:t>6</w:t>
            </w:r>
          </w:p>
        </w:tc>
        <w:tc>
          <w:tcPr>
            <w:tcW w:w="6477" w:type="dxa"/>
          </w:tcPr>
          <w:p w:rsidR="005C7982" w:rsidRPr="009F4BED" w:rsidRDefault="005C7982" w:rsidP="005C7982">
            <w:pPr>
              <w:rPr>
                <w:sz w:val="40"/>
                <w:szCs w:val="40"/>
              </w:rPr>
            </w:pPr>
            <w:r w:rsidRPr="003372FA">
              <w:rPr>
                <w:rFonts w:ascii="Maiandra GD" w:hAnsi="Maiandra GD"/>
                <w:position w:val="-24"/>
              </w:rPr>
              <w:object w:dxaOrig="1500" w:dyaOrig="680">
                <v:shape id="_x0000_i1081" type="#_x0000_t75" style="width:143.25pt;height:64.5pt" o:ole="">
                  <v:imagedata r:id="rId15" o:title=""/>
                </v:shape>
                <o:OLEObject Type="Embed" ProgID="Equation.DSMT4" ShapeID="_x0000_i1081" DrawAspect="Content" ObjectID="_1440137373" r:id="rId16"/>
              </w:object>
            </w:r>
          </w:p>
        </w:tc>
        <w:tc>
          <w:tcPr>
            <w:tcW w:w="1961" w:type="dxa"/>
          </w:tcPr>
          <w:p w:rsidR="005C7982" w:rsidRPr="009F4BED" w:rsidRDefault="005C7982" w:rsidP="00EC00B1">
            <w:pPr>
              <w:rPr>
                <w:sz w:val="40"/>
                <w:szCs w:val="40"/>
              </w:rPr>
            </w:pPr>
          </w:p>
        </w:tc>
        <w:tc>
          <w:tcPr>
            <w:tcW w:w="1687" w:type="dxa"/>
          </w:tcPr>
          <w:p w:rsidR="005C7982" w:rsidRPr="009F4BED" w:rsidRDefault="005C7982" w:rsidP="00EC00B1">
            <w:pPr>
              <w:rPr>
                <w:sz w:val="40"/>
                <w:szCs w:val="40"/>
              </w:rPr>
            </w:pPr>
          </w:p>
        </w:tc>
      </w:tr>
      <w:tr w:rsidR="005C7982" w:rsidTr="005C7982">
        <w:tc>
          <w:tcPr>
            <w:tcW w:w="891" w:type="dxa"/>
          </w:tcPr>
          <w:p w:rsidR="005C7982" w:rsidRPr="009F4BED" w:rsidRDefault="005C7982" w:rsidP="0081030B">
            <w:pPr>
              <w:jc w:val="center"/>
              <w:rPr>
                <w:sz w:val="40"/>
                <w:szCs w:val="40"/>
              </w:rPr>
            </w:pPr>
            <w:r w:rsidRPr="009F4BED">
              <w:rPr>
                <w:sz w:val="40"/>
                <w:szCs w:val="40"/>
              </w:rPr>
              <w:t>7</w:t>
            </w:r>
          </w:p>
        </w:tc>
        <w:tc>
          <w:tcPr>
            <w:tcW w:w="6477" w:type="dxa"/>
          </w:tcPr>
          <w:p w:rsidR="005C7982" w:rsidRPr="009F4BED" w:rsidRDefault="005C7982" w:rsidP="00127117">
            <w:pPr>
              <w:rPr>
                <w:sz w:val="40"/>
                <w:szCs w:val="40"/>
              </w:rPr>
            </w:pPr>
            <w:r w:rsidRPr="005C7982">
              <w:rPr>
                <w:position w:val="-30"/>
                <w:sz w:val="40"/>
                <w:szCs w:val="40"/>
              </w:rPr>
              <w:object w:dxaOrig="1080" w:dyaOrig="740">
                <v:shape id="_x0000_i1082" type="#_x0000_t75" style="width:105pt;height:71.25pt" o:ole="">
                  <v:imagedata r:id="rId17" o:title=""/>
                </v:shape>
                <o:OLEObject Type="Embed" ProgID="Equation.DSMT4" ShapeID="_x0000_i1082" DrawAspect="Content" ObjectID="_1440137374" r:id="rId18"/>
              </w:object>
            </w:r>
            <w:bookmarkStart w:id="0" w:name="_GoBack"/>
            <w:bookmarkEnd w:id="0"/>
          </w:p>
        </w:tc>
        <w:tc>
          <w:tcPr>
            <w:tcW w:w="1961" w:type="dxa"/>
          </w:tcPr>
          <w:p w:rsidR="005C7982" w:rsidRPr="009F4BED" w:rsidRDefault="005C7982" w:rsidP="00EC00B1">
            <w:pPr>
              <w:rPr>
                <w:sz w:val="40"/>
                <w:szCs w:val="40"/>
              </w:rPr>
            </w:pPr>
          </w:p>
        </w:tc>
        <w:tc>
          <w:tcPr>
            <w:tcW w:w="1687" w:type="dxa"/>
          </w:tcPr>
          <w:p w:rsidR="005C7982" w:rsidRPr="009F4BED" w:rsidRDefault="005C7982" w:rsidP="00EC00B1">
            <w:pPr>
              <w:rPr>
                <w:sz w:val="40"/>
                <w:szCs w:val="40"/>
              </w:rPr>
            </w:pPr>
          </w:p>
        </w:tc>
      </w:tr>
      <w:tr w:rsidR="005C7982" w:rsidTr="005C7982">
        <w:tc>
          <w:tcPr>
            <w:tcW w:w="891" w:type="dxa"/>
          </w:tcPr>
          <w:p w:rsidR="005C7982" w:rsidRPr="009F4BED" w:rsidRDefault="005C7982" w:rsidP="0081030B">
            <w:pPr>
              <w:jc w:val="center"/>
              <w:rPr>
                <w:sz w:val="40"/>
                <w:szCs w:val="40"/>
              </w:rPr>
            </w:pPr>
            <w:r w:rsidRPr="009F4BED">
              <w:rPr>
                <w:sz w:val="40"/>
                <w:szCs w:val="40"/>
              </w:rPr>
              <w:t>8</w:t>
            </w:r>
          </w:p>
        </w:tc>
        <w:tc>
          <w:tcPr>
            <w:tcW w:w="6477" w:type="dxa"/>
          </w:tcPr>
          <w:p w:rsidR="005C7982" w:rsidRPr="009F4BED" w:rsidRDefault="00127117" w:rsidP="00EC00B1">
            <w:pPr>
              <w:rPr>
                <w:sz w:val="40"/>
                <w:szCs w:val="40"/>
              </w:rPr>
            </w:pPr>
            <w:r w:rsidRPr="00127117">
              <w:rPr>
                <w:position w:val="-24"/>
                <w:sz w:val="40"/>
                <w:szCs w:val="40"/>
              </w:rPr>
              <w:object w:dxaOrig="2060" w:dyaOrig="620">
                <v:shape id="_x0000_i1086" type="#_x0000_t75" style="width:175.5pt;height:52.5pt" o:ole="">
                  <v:imagedata r:id="rId19" o:title=""/>
                </v:shape>
                <o:OLEObject Type="Embed" ProgID="Equation.DSMT4" ShapeID="_x0000_i1086" DrawAspect="Content" ObjectID="_1440137375" r:id="rId20"/>
              </w:object>
            </w:r>
          </w:p>
        </w:tc>
        <w:tc>
          <w:tcPr>
            <w:tcW w:w="1961" w:type="dxa"/>
          </w:tcPr>
          <w:p w:rsidR="005C7982" w:rsidRPr="009F4BED" w:rsidRDefault="005C7982" w:rsidP="00EC00B1">
            <w:pPr>
              <w:rPr>
                <w:sz w:val="40"/>
                <w:szCs w:val="40"/>
              </w:rPr>
            </w:pPr>
          </w:p>
        </w:tc>
        <w:tc>
          <w:tcPr>
            <w:tcW w:w="1687" w:type="dxa"/>
          </w:tcPr>
          <w:p w:rsidR="005C7982" w:rsidRPr="009F4BED" w:rsidRDefault="005C7982" w:rsidP="00EC00B1">
            <w:pPr>
              <w:rPr>
                <w:sz w:val="40"/>
                <w:szCs w:val="40"/>
              </w:rPr>
            </w:pPr>
          </w:p>
        </w:tc>
      </w:tr>
      <w:tr w:rsidR="005C7982" w:rsidTr="005C7982">
        <w:tc>
          <w:tcPr>
            <w:tcW w:w="891" w:type="dxa"/>
          </w:tcPr>
          <w:p w:rsidR="005C7982" w:rsidRPr="009F4BED" w:rsidRDefault="005C7982" w:rsidP="0081030B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6477" w:type="dxa"/>
          </w:tcPr>
          <w:p w:rsidR="005C7982" w:rsidRPr="009F4BED" w:rsidRDefault="005C7982" w:rsidP="00EC00B1">
            <w:pPr>
              <w:rPr>
                <w:sz w:val="40"/>
                <w:szCs w:val="40"/>
              </w:rPr>
            </w:pPr>
            <w:r>
              <w:rPr>
                <w:sz w:val="40"/>
                <w:szCs w:val="40"/>
              </w:rPr>
              <w:t>Total</w:t>
            </w:r>
          </w:p>
        </w:tc>
        <w:tc>
          <w:tcPr>
            <w:tcW w:w="1961" w:type="dxa"/>
          </w:tcPr>
          <w:p w:rsidR="005C7982" w:rsidRPr="009F4BED" w:rsidRDefault="005C7982" w:rsidP="00EC00B1">
            <w:pPr>
              <w:rPr>
                <w:sz w:val="40"/>
                <w:szCs w:val="40"/>
              </w:rPr>
            </w:pPr>
          </w:p>
        </w:tc>
        <w:tc>
          <w:tcPr>
            <w:tcW w:w="1687" w:type="dxa"/>
          </w:tcPr>
          <w:p w:rsidR="005C7982" w:rsidRPr="009F4BED" w:rsidRDefault="005C7982" w:rsidP="00EC00B1">
            <w:pPr>
              <w:rPr>
                <w:sz w:val="40"/>
                <w:szCs w:val="40"/>
              </w:rPr>
            </w:pPr>
          </w:p>
        </w:tc>
      </w:tr>
    </w:tbl>
    <w:p w:rsidR="0081030B" w:rsidRPr="00EC00B1" w:rsidRDefault="0081030B" w:rsidP="00EC00B1">
      <w:pPr>
        <w:spacing w:after="0" w:line="240" w:lineRule="auto"/>
        <w:rPr>
          <w:sz w:val="24"/>
          <w:szCs w:val="24"/>
        </w:rPr>
      </w:pPr>
    </w:p>
    <w:sectPr w:rsidR="0081030B" w:rsidRPr="00EC00B1" w:rsidSect="00EC00B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00B1"/>
    <w:rsid w:val="000248A8"/>
    <w:rsid w:val="000A2B5D"/>
    <w:rsid w:val="001123F8"/>
    <w:rsid w:val="00127117"/>
    <w:rsid w:val="00142563"/>
    <w:rsid w:val="001C1EE7"/>
    <w:rsid w:val="001C27AF"/>
    <w:rsid w:val="002252D1"/>
    <w:rsid w:val="00291236"/>
    <w:rsid w:val="0029655B"/>
    <w:rsid w:val="002A39DC"/>
    <w:rsid w:val="002A6EEE"/>
    <w:rsid w:val="002A7F3C"/>
    <w:rsid w:val="002F12E5"/>
    <w:rsid w:val="003372FA"/>
    <w:rsid w:val="00387515"/>
    <w:rsid w:val="003E4989"/>
    <w:rsid w:val="004101B6"/>
    <w:rsid w:val="0045434C"/>
    <w:rsid w:val="004B3090"/>
    <w:rsid w:val="004B5507"/>
    <w:rsid w:val="004B7A19"/>
    <w:rsid w:val="00533ED6"/>
    <w:rsid w:val="0056550F"/>
    <w:rsid w:val="00582F4C"/>
    <w:rsid w:val="00593CB5"/>
    <w:rsid w:val="005C7982"/>
    <w:rsid w:val="005F7511"/>
    <w:rsid w:val="006933ED"/>
    <w:rsid w:val="006A4702"/>
    <w:rsid w:val="006A6B2D"/>
    <w:rsid w:val="006D1A95"/>
    <w:rsid w:val="006E7487"/>
    <w:rsid w:val="006F10AA"/>
    <w:rsid w:val="006F25F7"/>
    <w:rsid w:val="0072352C"/>
    <w:rsid w:val="0073364D"/>
    <w:rsid w:val="00757FAD"/>
    <w:rsid w:val="00761421"/>
    <w:rsid w:val="007670FD"/>
    <w:rsid w:val="0076794C"/>
    <w:rsid w:val="007C11CB"/>
    <w:rsid w:val="007F5810"/>
    <w:rsid w:val="00804459"/>
    <w:rsid w:val="0081030B"/>
    <w:rsid w:val="00822C32"/>
    <w:rsid w:val="00884B73"/>
    <w:rsid w:val="00896EC0"/>
    <w:rsid w:val="008C04C8"/>
    <w:rsid w:val="008D0232"/>
    <w:rsid w:val="00981DC9"/>
    <w:rsid w:val="009C6092"/>
    <w:rsid w:val="009D1247"/>
    <w:rsid w:val="009D551A"/>
    <w:rsid w:val="009E3D92"/>
    <w:rsid w:val="009F4BED"/>
    <w:rsid w:val="00A10F66"/>
    <w:rsid w:val="00A6505F"/>
    <w:rsid w:val="00AE6AC8"/>
    <w:rsid w:val="00B34CE3"/>
    <w:rsid w:val="00B47280"/>
    <w:rsid w:val="00BB0505"/>
    <w:rsid w:val="00C00C12"/>
    <w:rsid w:val="00C731E2"/>
    <w:rsid w:val="00C74223"/>
    <w:rsid w:val="00C96A57"/>
    <w:rsid w:val="00CC7B80"/>
    <w:rsid w:val="00CD5254"/>
    <w:rsid w:val="00D84B5D"/>
    <w:rsid w:val="00D90441"/>
    <w:rsid w:val="00DC7EDE"/>
    <w:rsid w:val="00DD0337"/>
    <w:rsid w:val="00DE0040"/>
    <w:rsid w:val="00E23AB5"/>
    <w:rsid w:val="00E42E53"/>
    <w:rsid w:val="00EC00B1"/>
    <w:rsid w:val="00EC126C"/>
    <w:rsid w:val="00ED67E2"/>
    <w:rsid w:val="00F13ADE"/>
    <w:rsid w:val="00F3649B"/>
    <w:rsid w:val="00F52098"/>
    <w:rsid w:val="00F635E3"/>
    <w:rsid w:val="00F66726"/>
    <w:rsid w:val="00F933F7"/>
    <w:rsid w:val="00FE28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1030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F4B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4BE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635E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1030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F4B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4BE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635E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9</Words>
  <Characters>684</Characters>
  <Application>Microsoft Office Word</Application>
  <DocSecurity>4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anie M. Moore (smmoore2)</dc:creator>
  <cp:lastModifiedBy>Stephanie M. Moore (smmoore2)</cp:lastModifiedBy>
  <cp:revision>2</cp:revision>
  <dcterms:created xsi:type="dcterms:W3CDTF">2013-09-08T13:22:00Z</dcterms:created>
  <dcterms:modified xsi:type="dcterms:W3CDTF">2013-09-08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